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258" r:id="rId4"/>
    <p:sldId id="270" r:id="rId5"/>
    <p:sldId id="271" r:id="rId6"/>
    <p:sldId id="272" r:id="rId7"/>
    <p:sldId id="273" r:id="rId8"/>
    <p:sldId id="342" r:id="rId9"/>
    <p:sldId id="275" r:id="rId10"/>
    <p:sldId id="276" r:id="rId11"/>
    <p:sldId id="277" r:id="rId12"/>
    <p:sldId id="278" r:id="rId13"/>
    <p:sldId id="279" r:id="rId14"/>
    <p:sldId id="318" r:id="rId15"/>
    <p:sldId id="280" r:id="rId16"/>
    <p:sldId id="281" r:id="rId17"/>
    <p:sldId id="282" r:id="rId18"/>
    <p:sldId id="283" r:id="rId19"/>
    <p:sldId id="354" r:id="rId20"/>
    <p:sldId id="344" r:id="rId21"/>
    <p:sldId id="345" r:id="rId22"/>
    <p:sldId id="346" r:id="rId23"/>
    <p:sldId id="347" r:id="rId24"/>
    <p:sldId id="348" r:id="rId25"/>
    <p:sldId id="327" r:id="rId26"/>
    <p:sldId id="323" r:id="rId27"/>
    <p:sldId id="324" r:id="rId28"/>
    <p:sldId id="328" r:id="rId29"/>
    <p:sldId id="355" r:id="rId30"/>
    <p:sldId id="293" r:id="rId31"/>
    <p:sldId id="294" r:id="rId32"/>
    <p:sldId id="356" r:id="rId33"/>
    <p:sldId id="295" r:id="rId34"/>
    <p:sldId id="296" r:id="rId35"/>
    <p:sldId id="297" r:id="rId36"/>
    <p:sldId id="298" r:id="rId37"/>
    <p:sldId id="357" r:id="rId38"/>
    <p:sldId id="299" r:id="rId39"/>
    <p:sldId id="300" r:id="rId40"/>
    <p:sldId id="358" r:id="rId41"/>
    <p:sldId id="301" r:id="rId42"/>
    <p:sldId id="359" r:id="rId43"/>
    <p:sldId id="302" r:id="rId44"/>
    <p:sldId id="360" r:id="rId45"/>
    <p:sldId id="303" r:id="rId46"/>
    <p:sldId id="361" r:id="rId47"/>
    <p:sldId id="304" r:id="rId48"/>
    <p:sldId id="362" r:id="rId49"/>
    <p:sldId id="363" r:id="rId50"/>
    <p:sldId id="305" r:id="rId51"/>
    <p:sldId id="364" r:id="rId52"/>
    <p:sldId id="365" r:id="rId53"/>
    <p:sldId id="366" r:id="rId54"/>
    <p:sldId id="306" r:id="rId55"/>
    <p:sldId id="367" r:id="rId56"/>
    <p:sldId id="368" r:id="rId57"/>
    <p:sldId id="369" r:id="rId58"/>
    <p:sldId id="370" r:id="rId59"/>
    <p:sldId id="371" r:id="rId60"/>
    <p:sldId id="372" r:id="rId61"/>
    <p:sldId id="307" r:id="rId62"/>
    <p:sldId id="308" r:id="rId63"/>
    <p:sldId id="309" r:id="rId64"/>
    <p:sldId id="351" r:id="rId65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4" autoAdjust="0"/>
    <p:restoredTop sz="94614" autoAdjust="0"/>
  </p:normalViewPr>
  <p:slideViewPr>
    <p:cSldViewPr>
      <p:cViewPr varScale="1">
        <p:scale>
          <a:sx n="92" d="100"/>
          <a:sy n="92" d="100"/>
        </p:scale>
        <p:origin x="192" y="84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6.xml"/><Relationship Id="rId13" Type="http://schemas.openxmlformats.org/officeDocument/2006/relationships/slide" Target="../slides/slide45.xml"/><Relationship Id="rId18" Type="http://schemas.openxmlformats.org/officeDocument/2006/relationships/slide" Target="../slides/slide62.xml"/><Relationship Id="rId3" Type="http://schemas.openxmlformats.org/officeDocument/2006/relationships/tags" Target="../tags/tag41.xml"/><Relationship Id="rId7" Type="http://schemas.openxmlformats.org/officeDocument/2006/relationships/slide" Target="../slides/slide35.xml"/><Relationship Id="rId12" Type="http://schemas.openxmlformats.org/officeDocument/2006/relationships/slide" Target="../slides/slide43.xml"/><Relationship Id="rId17" Type="http://schemas.openxmlformats.org/officeDocument/2006/relationships/slide" Target="../slides/slide61.xml"/><Relationship Id="rId2" Type="http://schemas.openxmlformats.org/officeDocument/2006/relationships/tags" Target="../tags/tag40.xml"/><Relationship Id="rId16" Type="http://schemas.openxmlformats.org/officeDocument/2006/relationships/slide" Target="../slides/slide54.xml"/><Relationship Id="rId20" Type="http://schemas.openxmlformats.org/officeDocument/2006/relationships/slide" Target="../slides/slide3.xml"/><Relationship Id="rId1" Type="http://schemas.openxmlformats.org/officeDocument/2006/relationships/tags" Target="../tags/tag39.xml"/><Relationship Id="rId6" Type="http://schemas.openxmlformats.org/officeDocument/2006/relationships/slide" Target="../slides/slide34.xml"/><Relationship Id="rId11" Type="http://schemas.openxmlformats.org/officeDocument/2006/relationships/slide" Target="../slides/slide41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50.xml"/><Relationship Id="rId10" Type="http://schemas.openxmlformats.org/officeDocument/2006/relationships/slide" Target="../slides/slide39.xml"/><Relationship Id="rId19" Type="http://schemas.openxmlformats.org/officeDocument/2006/relationships/slide" Target="../slides/slide63.xml"/><Relationship Id="rId4" Type="http://schemas.openxmlformats.org/officeDocument/2006/relationships/tags" Target="../tags/tag42.xml"/><Relationship Id="rId9" Type="http://schemas.openxmlformats.org/officeDocument/2006/relationships/slide" Target="../slides/slide38.xml"/><Relationship Id="rId14" Type="http://schemas.openxmlformats.org/officeDocument/2006/relationships/slide" Target="../slides/slide4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3e98e0725a2c33b5bd95197033b8888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2385" y="3810"/>
            <a:ext cx="12224385" cy="685038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33015" y="-27312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3e98e0725a2c33b5bd95197033b8888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2385" y="3810"/>
            <a:ext cx="12224385" cy="685038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 userDrawn="1">
            <p:custDataLst>
              <p:tags r:id="rId8"/>
            </p:custDataLst>
          </p:nvPr>
        </p:nvSpPr>
        <p:spPr>
          <a:xfrm>
            <a:off x="964721" y="714434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分析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9.TIF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23.png"/><Relationship Id="rId5" Type="http://schemas.openxmlformats.org/officeDocument/2006/relationships/tags" Target="../tags/tag68.xml"/><Relationship Id="rId4" Type="http://schemas.openxmlformats.org/officeDocument/2006/relationships/image" Target="../media/image22.png"/><Relationship Id="rId9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0.xml"/><Relationship Id="rId4" Type="http://schemas.openxmlformats.org/officeDocument/2006/relationships/image" Target="../media/image19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tags" Target="../tags/tag74.xml"/><Relationship Id="rId7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31.png"/><Relationship Id="rId4" Type="http://schemas.openxmlformats.org/officeDocument/2006/relationships/tags" Target="../tags/tag75.xml"/><Relationship Id="rId9" Type="http://schemas.openxmlformats.org/officeDocument/2006/relationships/tags" Target="../tags/tag7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6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5" Type="http://schemas.openxmlformats.org/officeDocument/2006/relationships/image" Target="../media/image12.TIF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image" Target="../media/image40.png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13.TIF"/><Relationship Id="rId5" Type="http://schemas.openxmlformats.org/officeDocument/2006/relationships/image" Target="../media/image38.png"/><Relationship Id="rId4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9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TI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4.png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image" Target="../media/image43.png"/><Relationship Id="rId5" Type="http://schemas.openxmlformats.org/officeDocument/2006/relationships/tags" Target="../tags/tag93.xml"/><Relationship Id="rId4" Type="http://schemas.openxmlformats.org/officeDocument/2006/relationships/image" Target="../media/image42.png"/><Relationship Id="rId9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6.TIF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51.png"/><Relationship Id="rId5" Type="http://schemas.openxmlformats.org/officeDocument/2006/relationships/tags" Target="../tags/tag96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7.TIF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55.png"/><Relationship Id="rId5" Type="http://schemas.openxmlformats.org/officeDocument/2006/relationships/tags" Target="../tags/tag98.xml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0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72.png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image" Target="../media/image19.TIF"/><Relationship Id="rId5" Type="http://schemas.openxmlformats.org/officeDocument/2006/relationships/image" Target="../media/image18.TIF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oleObject" Target="../embeddings/oleObject1.bin"/><Relationship Id="rId3" Type="http://schemas.openxmlformats.org/officeDocument/2006/relationships/tags" Target="../tags/tag48.xml"/><Relationship Id="rId7" Type="http://schemas.openxmlformats.org/officeDocument/2006/relationships/image" Target="../media/image6.png"/><Relationship Id="rId12" Type="http://schemas.openxmlformats.org/officeDocument/2006/relationships/image" Target="../media/image9.png"/><Relationship Id="rId2" Type="http://schemas.openxmlformats.org/officeDocument/2006/relationships/tags" Target="../tags/tag47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4.xml"/><Relationship Id="rId11" Type="http://schemas.openxmlformats.org/officeDocument/2006/relationships/image" Target="../media/image7.TIF"/><Relationship Id="rId5" Type="http://schemas.openxmlformats.org/officeDocument/2006/relationships/tags" Target="../tags/tag50.xml"/><Relationship Id="rId10" Type="http://schemas.openxmlformats.org/officeDocument/2006/relationships/image" Target="../media/image6.TIF"/><Relationship Id="rId4" Type="http://schemas.openxmlformats.org/officeDocument/2006/relationships/tags" Target="../tags/tag49.xml"/><Relationship Id="rId9" Type="http://schemas.openxmlformats.org/officeDocument/2006/relationships/image" Target="../media/image7.png"/><Relationship Id="rId1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79.png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image" Target="../media/image21.TIF"/><Relationship Id="rId5" Type="http://schemas.openxmlformats.org/officeDocument/2006/relationships/image" Target="../media/image20.TIF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6.xml"/><Relationship Id="rId5" Type="http://schemas.openxmlformats.org/officeDocument/2006/relationships/image" Target="../media/image82.png"/><Relationship Id="rId4" Type="http://schemas.openxmlformats.org/officeDocument/2006/relationships/image" Target="../media/image22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0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1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8.xml"/><Relationship Id="rId4" Type="http://schemas.openxmlformats.org/officeDocument/2006/relationships/image" Target="../media/image24.T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9.xml"/><Relationship Id="rId5" Type="http://schemas.openxmlformats.org/officeDocument/2006/relationships/image" Target="../media/image52.png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1.xml"/><Relationship Id="rId4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2.xml"/><Relationship Id="rId4" Type="http://schemas.openxmlformats.org/officeDocument/2006/relationships/image" Target="../media/image10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50.png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6" Type="http://schemas.openxmlformats.org/officeDocument/2006/relationships/image" Target="../media/image390.png"/><Relationship Id="rId5" Type="http://schemas.openxmlformats.org/officeDocument/2006/relationships/tags" Target="../tags/tag145.xml"/><Relationship Id="rId4" Type="http://schemas.openxmlformats.org/officeDocument/2006/relationships/image" Target="../media/image3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0.png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6" Type="http://schemas.openxmlformats.org/officeDocument/2006/relationships/image" Target="../media/image109.png"/><Relationship Id="rId5" Type="http://schemas.openxmlformats.org/officeDocument/2006/relationships/tags" Target="../tags/tag147.xml"/><Relationship Id="rId4" Type="http://schemas.openxmlformats.org/officeDocument/2006/relationships/image" Target="../media/image10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4.png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6" Type="http://schemas.openxmlformats.org/officeDocument/2006/relationships/image" Target="../media/image25.TIF"/><Relationship Id="rId5" Type="http://schemas.openxmlformats.org/officeDocument/2006/relationships/image" Target="../media/image112.png"/><Relationship Id="rId4" Type="http://schemas.openxmlformats.org/officeDocument/2006/relationships/image" Target="../media/image48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4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tags" Target="../tags/tag5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61.xml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1.xml"/><Relationship Id="rId11" Type="http://schemas.openxmlformats.org/officeDocument/2006/relationships/image" Target="../media/image8.TIF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18.png"/><Relationship Id="rId4" Type="http://schemas.openxmlformats.org/officeDocument/2006/relationships/tags" Target="../tags/tag62.xml"/><Relationship Id="rId9" Type="http://schemas.openxmlformats.org/officeDocument/2006/relationships/tags" Target="../tags/tag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五章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平面向量</a:t>
            </a:r>
            <a:r>
              <a:rPr lang="en-US" altLang="zh-CN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数</a:t>
            </a:r>
            <a:endParaRPr lang="zh-CN" alt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0" y="5158030"/>
            <a:ext cx="11730099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向量中的最值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范围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9523"/>
                <a:ext cx="11589417" cy="5593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直线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程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600" b="1" i="0">
                            <a:latin typeface="+mn-ea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US" altLang="zh-CN" sz="2600" b="1" i="0">
                            <a:latin typeface="+mj-ea"/>
                            <a:ea typeface="+mj-ea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𝑮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𝑮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𝑮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9523"/>
                <a:ext cx="11589417" cy="559345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12448" y="2181729"/>
            <a:ext cx="11411052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数量积最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解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坐标法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通过建立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运用向量的坐标运算转化为代数问题处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法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运用向量数量积的定义、不等式、极化恒等式等有关向量知识解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511715"/>
                <a:ext cx="7770067" cy="4260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杭州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altLang="zh-CN" sz="2600" b="1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一个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𝑮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11715"/>
                <a:ext cx="7770067" cy="4260141"/>
              </a:xfrm>
              <a:prstGeom prst="rect">
                <a:avLst/>
              </a:prstGeom>
              <a:blipFill rotWithShape="0">
                <a:blip r:embed="rId4"/>
                <a:stretch>
                  <a:fillRect l="-1412" b="-2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1"/>
                </p:custDataLst>
              </p:nvPr>
            </p:nvSpPr>
            <p:spPr>
              <a:xfrm>
                <a:off x="3539096" y="2687606"/>
                <a:ext cx="982961" cy="1067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3200" b="1">
                    <a:solidFill>
                      <a:srgbClr val="C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3539096" y="2687606"/>
                <a:ext cx="982961" cy="1067215"/>
              </a:xfrm>
              <a:prstGeom prst="rect">
                <a:avLst/>
              </a:prstGeom>
              <a:blipFill rotWithShape="0">
                <a:blip r:embed="rId6"/>
                <a:stretch>
                  <a:fillRect l="-16149" b="-5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62.jpeg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7395" y="1269524"/>
            <a:ext cx="3456432" cy="1728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2"/>
                </p:custDataLst>
              </p:nvPr>
            </p:nvSpPr>
            <p:spPr>
              <a:xfrm>
                <a:off x="4799044" y="3542216"/>
                <a:ext cx="955711" cy="1159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4799044" y="3542216"/>
                <a:ext cx="955711" cy="115935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9382" y="621443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63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61782" y="778852"/>
            <a:ext cx="3888486" cy="19442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21782" y="1257332"/>
                <a:ext cx="11589417" cy="4974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位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位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257332"/>
                <a:ext cx="11589417" cy="4974823"/>
              </a:xfrm>
              <a:prstGeom prst="rect">
                <a:avLst/>
              </a:prstGeom>
              <a:blipFill rotWithShape="0">
                <a:blip r:embed="rId4"/>
                <a:stretch>
                  <a:fillRect l="-947" b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3209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213773"/>
                <a:ext cx="11589417" cy="5769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一个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[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𝟔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𝑮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213773"/>
                <a:ext cx="11589417" cy="57698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0974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224323"/>
            <a:ext cx="12190413" cy="302416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题型三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模有关的最值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范围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752072"/>
                <a:ext cx="11589417" cy="2426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部分区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平行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2426433"/>
              </a:xfrm>
              <a:prstGeom prst="rect">
                <a:avLst/>
              </a:prstGeom>
              <a:blipFill rotWithShape="0">
                <a:blip r:embed="rId6"/>
                <a:stretch>
                  <a:fillRect l="-947" r="-53" b="-5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10271159" y="1379252"/>
                <a:ext cx="1000595" cy="884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10271159" y="1379252"/>
                <a:ext cx="1000595" cy="88440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831712" y="2414048"/>
                <a:ext cx="937436" cy="674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2831712" y="2414048"/>
                <a:ext cx="937436" cy="6747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27697" y="3231253"/>
                <a:ext cx="11589417" cy="2742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97" y="3231253"/>
                <a:ext cx="11589417" cy="2742097"/>
              </a:xfrm>
              <a:prstGeom prst="rect">
                <a:avLst/>
              </a:prstGeom>
              <a:blipFill rotWithShape="0">
                <a:blip r:embed="rId11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6645" y="621443"/>
            <a:ext cx="11589417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坐标原点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如图所示的平面直角坐标系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66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79834" y="2036642"/>
            <a:ext cx="2916047" cy="2041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09590" y="1232948"/>
                <a:ext cx="11589417" cy="5092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>
                    <a:latin typeface="MS Mincho" panose="02020609040205080304" pitchFamily="49" charset="-128"/>
                    <a:cs typeface="MS Mincho" panose="02020609040205080304" pitchFamily="49" charset="-128"/>
                  </a:rPr>
                  <a:t>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=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90" y="1232948"/>
                <a:ext cx="11589417" cy="5092548"/>
              </a:xfrm>
              <a:prstGeom prst="rect">
                <a:avLst/>
              </a:prstGeom>
              <a:blipFill rotWithShape="0">
                <a:blip r:embed="rId4"/>
                <a:stretch>
                  <a:fillRect l="-947" b="-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1659220"/>
            <a:ext cx="12190413" cy="4579655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846233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928801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947221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2447" y="1687801"/>
            <a:ext cx="11615487" cy="4224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求向量模的最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法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通常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代数法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把所求的模表示成某个变量的函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或通过建立平面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借助向量的坐标表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需要构造不等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基本不等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函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再用求最值的方法求解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几何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数形结合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弄清所求的模表示的几何意义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注意题目中所给的垂直、平行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以及其他数量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合理的转化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过程更加简单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结合动点表示的图形求解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739766"/>
            <a:ext cx="12190413" cy="354772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655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山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3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|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150°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3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共圆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所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655202"/>
              </a:xfrm>
              <a:prstGeom prst="rect">
                <a:avLst/>
              </a:prstGeom>
              <a:blipFill rotWithShape="0">
                <a:blip r:embed="rId4"/>
                <a:stretch>
                  <a:fillRect l="-947" b="-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5041712" y="156067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67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17030" y="3329424"/>
            <a:ext cx="2462824" cy="246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8703"/>
            <a:ext cx="12190413" cy="626901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459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要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必过圆心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·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0°=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正弦定理可得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𝑩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599272"/>
              </a:xfrm>
              <a:prstGeom prst="rect">
                <a:avLst/>
              </a:prstGeom>
              <a:blipFill rotWithShape="0">
                <a:blip r:embed="rId3"/>
                <a:stretch>
                  <a:fillRect l="-947" b="-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4128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向量中的范围、最值问题是热点问题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是难点问题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此类问题综合性强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体现了知识的交汇组合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基本题型是根据已知条件求某个变量的范围、最值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比如向量的模、数量积、向量夹角、系数的范围等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决思路是建立目标函数的函数解析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转化为求函数的最值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时向量兼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形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双重身份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解决平面向量的范围、最值问题的另外一种思路是数形结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900525"/>
            <a:ext cx="12190413" cy="328543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型四　与夹角有关的最值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范围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12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2590006" y="1519459"/>
            <a:ext cx="457775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2159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济南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3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夹角的正弦值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2159566"/>
              </a:xfrm>
              <a:prstGeom prst="rect">
                <a:avLst/>
              </a:prstGeom>
              <a:blipFill rotWithShape="0">
                <a:blip r:embed="rId5"/>
                <a:stretch>
                  <a:fillRect l="-947" r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68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07165" y="2873193"/>
            <a:ext cx="1566037" cy="31320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4545" y="2792659"/>
                <a:ext cx="11589417" cy="3457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</m:acc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𝑩</m:t>
                            </m:r>
                          </m:e>
                        </m:acc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等号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45" y="2792659"/>
                <a:ext cx="11589417" cy="3457678"/>
              </a:xfrm>
              <a:prstGeom prst="rect">
                <a:avLst/>
              </a:prstGeom>
              <a:blipFill rotWithShape="0">
                <a:blip r:embed="rId7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2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21443"/>
                <a:ext cx="11589417" cy="27102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夹角的正弦值的最大值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71029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4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12448" y="2181729"/>
            <a:ext cx="11411052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求夹角的最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问题要根据夹角余弦值的表达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采用基本不等式或函数的性质进行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645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941989"/>
            <a:ext cx="12190413" cy="435232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1285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矩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在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包含端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夹角的余弦值的最大值是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1285545"/>
              </a:xfrm>
              <a:prstGeom prst="rect">
                <a:avLst/>
              </a:prstGeom>
              <a:blipFill rotWithShape="0">
                <a:blip r:embed="rId4"/>
                <a:stretch>
                  <a:fillRect l="-947" r="-947" b="-10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9689219" y="922814"/>
                <a:ext cx="665567" cy="885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9689219" y="922814"/>
                <a:ext cx="665567" cy="8856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1510" y="1941989"/>
                <a:ext cx="11589417" cy="685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建立直角坐标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可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10" y="1941989"/>
                <a:ext cx="11589417" cy="685380"/>
              </a:xfrm>
              <a:prstGeom prst="rect">
                <a:avLst/>
              </a:prstGeom>
              <a:blipFill rotWithShape="0">
                <a:blip r:embed="rId7"/>
                <a:stretch>
                  <a:fillRect l="-94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69.jpeg"/>
          <p:cNvPicPr/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7395" y="2984242"/>
            <a:ext cx="3701688" cy="2854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70572" y="2745137"/>
                <a:ext cx="11589417" cy="2833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&lt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𝑬𝑮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𝑯𝑭</m:t>
                            </m:r>
                          </m:e>
                        </m:acc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𝑬𝑮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·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𝑯𝑭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𝒕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rad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572" y="2745137"/>
                <a:ext cx="11589417" cy="2833468"/>
              </a:xfrm>
              <a:prstGeom prst="rect">
                <a:avLst/>
              </a:prstGeom>
              <a:blipFill rotWithShape="0">
                <a:blip r:embed="rId9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62257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17608"/>
                <a:ext cx="11589417" cy="5450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𝒕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𝒔𝒕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𝒕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𝒔𝒕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𝒕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𝒕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等号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𝒕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rad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取得最大值为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𝑮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𝑭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夹角的余弦值的最大值为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17608"/>
                <a:ext cx="11589417" cy="545021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9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63490" y="128300"/>
            <a:ext cx="11641048" cy="52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拓展视野</a:t>
            </a:r>
            <a:r>
              <a:rPr lang="zh-CN" altLang="en-US" sz="2800" b="1" ker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800" b="1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极化恒等式</a:t>
            </a:r>
            <a:endParaRPr lang="en-US" altLang="zh-CN" sz="2800" b="1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382" y="825278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极化恒等式的证明过程与几何意义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过程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image71.jpeg"/>
          <p:cNvPicPr/>
          <p:nvPr/>
        </p:nvPicPr>
        <p:blipFill>
          <a:blip r:embed="rId2"/>
          <a:stretch>
            <a:fillRect/>
          </a:stretch>
        </p:blipFill>
        <p:spPr>
          <a:xfrm>
            <a:off x="8039449" y="966437"/>
            <a:ext cx="3402076" cy="1650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36438" y="1966373"/>
                <a:ext cx="11589417" cy="43755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式相减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即极化恒等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几何意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的数量积可以表示为以这组向量为邻边的平行四边形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对角线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差对角线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方差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38" y="1966373"/>
                <a:ext cx="11589417" cy="4375557"/>
              </a:xfrm>
              <a:prstGeom prst="rect">
                <a:avLst/>
              </a:prstGeom>
              <a:blipFill rotWithShape="0">
                <a:blip r:embed="rId3"/>
                <a:stretch>
                  <a:fillRect l="-947" b="-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49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573326"/>
            <a:ext cx="12190413" cy="370364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9382" y="621443"/>
                <a:ext cx="8634175" cy="196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典例</a:t>
                </a:r>
                <a:r>
                  <a:rPr lang="zh-CN" altLang="zh-CN" sz="2600" b="1">
                    <a:solidFill>
                      <a:srgbClr val="0000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三角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两个三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8634175" cy="1969578"/>
              </a:xfrm>
              <a:prstGeom prst="rect">
                <a:avLst/>
              </a:prstGeom>
              <a:blipFill rotWithShape="0">
                <a:blip r:embed="rId4"/>
                <a:stretch>
                  <a:fillRect l="-1270" r="-212" b="-3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1102201" y="1546511"/>
                <a:ext cx="665567" cy="884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102201" y="1546511"/>
                <a:ext cx="665567" cy="88453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72.jpeg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26324" y="514013"/>
            <a:ext cx="2970022" cy="1980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8561" y="2516918"/>
                <a:ext cx="8634175" cy="3791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61" y="2516918"/>
                <a:ext cx="8634175" cy="3791231"/>
              </a:xfrm>
              <a:prstGeom prst="rect">
                <a:avLst/>
              </a:prstGeom>
              <a:blipFill rotWithShape="0">
                <a:blip r:embed="rId8"/>
                <a:stretch>
                  <a:fillRect l="-1271" b="-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6586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172117"/>
            <a:ext cx="12190413" cy="407400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29800"/>
                <a:ext cx="11589417" cy="1650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郑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四面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外接球的一条直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四面体表面上运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四面体的棱长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29800"/>
                <a:ext cx="11589417" cy="1650965"/>
              </a:xfrm>
              <a:prstGeom prst="rect">
                <a:avLst/>
              </a:prstGeom>
              <a:blipFill rotWithShape="0">
                <a:blip r:embed="rId4"/>
                <a:stretch>
                  <a:fillRect l="-947" b="-8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>
                <p:custDataLst>
                  <p:tags r:id="rId2"/>
                </p:custDataLst>
              </p:nvPr>
            </p:nvSpPr>
            <p:spPr>
              <a:xfrm>
                <a:off x="8945627" y="1045010"/>
                <a:ext cx="1592039" cy="911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8945627" y="1045010"/>
                <a:ext cx="1592039" cy="91172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73014" y="2145824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在平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内的射影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73.jpeg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4563" y="2834836"/>
            <a:ext cx="3354166" cy="31026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25414" y="2806097"/>
                <a:ext cx="11589417" cy="2234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正四面体的棱长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三角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14" y="2806097"/>
                <a:ext cx="11589417" cy="2234138"/>
              </a:xfrm>
              <a:prstGeom prst="rect">
                <a:avLst/>
              </a:prstGeom>
              <a:blipFill rotWithShape="0">
                <a:blip r:embed="rId8"/>
                <a:stretch>
                  <a:fillRect l="-947" b="-1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1656" y="4497737"/>
                <a:ext cx="11589417" cy="1717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勾股定理可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600" b="1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600" b="1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56" y="4497737"/>
                <a:ext cx="11589417" cy="1717906"/>
              </a:xfrm>
              <a:prstGeom prst="rect">
                <a:avLst/>
              </a:prstGeom>
              <a:blipFill rotWithShape="0">
                <a:blip r:embed="rId9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87079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3209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621443"/>
                <a:ext cx="11589417" cy="4992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外接球半径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𝟔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易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𝑶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外接球的一条直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992457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01578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405416"/>
            <a:ext cx="12190413" cy="588889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05416"/>
                <a:ext cx="11589417" cy="5614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可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取值范围为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极化恒等式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𝑶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取值范围为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05416"/>
                <a:ext cx="11589417" cy="5614807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7020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199925" y="2997740"/>
            <a:ext cx="3040374" cy="913327"/>
            <a:chOff x="5712912" y="4110924"/>
            <a:chExt cx="3040374" cy="913327"/>
          </a:xfrm>
        </p:grpSpPr>
        <p:sp>
          <p:nvSpPr>
            <p:cNvPr id="10" name="TextBox 9">
              <a:hlinkClick r:id="rId3" action="ppaction://hlinksldjump"/>
            </p:cNvPr>
            <p:cNvSpPr txBox="1"/>
            <p:nvPr/>
          </p:nvSpPr>
          <p:spPr bwMode="auto">
            <a:xfrm>
              <a:off x="6519982" y="4207367"/>
              <a:ext cx="2233304" cy="5024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65" b="1" kern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对点精练</a:t>
              </a:r>
              <a:endParaRPr lang="zh-CN" altLang="en-US" sz="2665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>
              <a:hlinkClick r:id="rId3" action="ppaction://hlinksldjump"/>
            </p:cNvPr>
            <p:cNvSpPr txBox="1"/>
            <p:nvPr/>
          </p:nvSpPr>
          <p:spPr>
            <a:xfrm>
              <a:off x="5712912" y="4110924"/>
              <a:ext cx="184731" cy="91332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endParaRPr lang="en-US" altLang="zh-CN" sz="5335" dirty="0">
                <a:solidFill>
                  <a:srgbClr val="548235"/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/>
    </mc:Choice>
    <mc:Fallback xmlns="">
      <p:transition spd="med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557222"/>
            <a:ext cx="12190413" cy="358910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621443"/>
                <a:ext cx="11589417" cy="495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zh-CN" altLang="zh-CN" sz="2600" b="1">
                    <a:solidFill>
                      <a:srgbClr val="0000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2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0°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平面内的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]	B.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]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	D.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]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坐标原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直线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、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建立平面直角坐标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略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951484"/>
              </a:xfrm>
              <a:prstGeom prst="rect">
                <a:avLst/>
              </a:prstGeom>
              <a:blipFill rotWithShape="0">
                <a:blip r:embed="rId4"/>
                <a:stretch>
                  <a:fillRect l="-947" r="-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6360001" y="13636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870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9382" y="621443"/>
                <a:ext cx="11589417" cy="3814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点到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的平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距离为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814570"/>
              </a:xfrm>
              <a:prstGeom prst="rect">
                <a:avLst/>
              </a:prstGeom>
              <a:blipFill rotWithShape="0">
                <a:blip r:embed="rId3"/>
                <a:stretch>
                  <a:fillRect b="-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4562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9382" y="621443"/>
                <a:ext cx="11589417" cy="4843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化恒等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𝑷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极化恒等式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𝑴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𝑴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𝑷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84357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63096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endParaRPr kumimoji="1" lang="en-US" altLang="zh-CN" sz="8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2502961"/>
            <a:ext cx="12190413" cy="379134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541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、单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平面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10		C.2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5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|"/>
                            <m:endChr m:val="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向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等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541308"/>
              </a:xfrm>
              <a:prstGeom prst="rect">
                <a:avLst/>
              </a:prstGeom>
              <a:blipFill rotWithShape="0">
                <a:blip r:embed="rId4"/>
                <a:stretch>
                  <a:fillRect l="-947" b="-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0674993" y="1220732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>
            <p:custDataLst>
              <p:tags r:id="rId1"/>
            </p:custDataLst>
          </p:nvPr>
        </p:nvSpPr>
        <p:spPr>
          <a:xfrm>
            <a:off x="0" y="2718031"/>
            <a:ext cx="12190413" cy="349057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69382" y="492501"/>
                <a:ext cx="11589417" cy="5449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]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8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]	        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       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449120"/>
              </a:xfrm>
              <a:prstGeom prst="rect">
                <a:avLst/>
              </a:prstGeom>
              <a:blipFill rotWithShape="0">
                <a:blip r:embed="rId4"/>
                <a:stretch>
                  <a:fillRect l="-947" b="-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2"/>
            </p:custDataLst>
          </p:nvPr>
        </p:nvSpPr>
        <p:spPr>
          <a:xfrm>
            <a:off x="1936377" y="1461143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997739"/>
            <a:ext cx="12190413" cy="32965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5010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江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4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+∞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		B.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∞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+∞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	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4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	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(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sin(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010602"/>
              </a:xfrm>
              <a:prstGeom prst="rect">
                <a:avLst/>
              </a:prstGeom>
              <a:blipFill rotWithShape="0">
                <a:blip r:embed="rId4"/>
                <a:stretch>
                  <a:fillRect l="-947" r="-842" b="-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6783223" y="1189559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2575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𝐬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𝐧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4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25754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4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37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303924"/>
            <a:ext cx="12190413" cy="391681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516885"/>
                <a:ext cx="11589417" cy="5527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铜川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边上的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含端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3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.8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	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含端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	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号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600" b="1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	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16885"/>
                <a:ext cx="11589417" cy="5527795"/>
              </a:xfrm>
              <a:prstGeom prst="rect">
                <a:avLst/>
              </a:prstGeom>
              <a:blipFill rotWithShape="0">
                <a:blip r:embed="rId4"/>
                <a:stretch>
                  <a:fillRect l="-947" t="-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9001093" y="1184156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670205"/>
            <a:ext cx="12190413" cy="262410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8845979" cy="196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南昌测试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正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边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径的半圆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含边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8845979" cy="1969578"/>
              </a:xfrm>
              <a:prstGeom prst="rect">
                <a:avLst/>
              </a:prstGeom>
              <a:blipFill rotWithShape="0">
                <a:blip r:embed="rId4"/>
                <a:stretch>
                  <a:fillRect l="-1241" r="-551" b="-2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3925844" y="1881005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75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15361" y="405416"/>
            <a:ext cx="2340165" cy="212622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05659" y="2374043"/>
            <a:ext cx="8845979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.(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6)	B.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6]	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.(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)	D.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]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94531" y="3670205"/>
            <a:ext cx="8845979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坐标原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建立如图所示的平面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方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边长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76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7308" y="3844857"/>
            <a:ext cx="2376297" cy="22844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34739" y="4893215"/>
                <a:ext cx="8845979" cy="1300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739" y="4893215"/>
                <a:ext cx="8845979" cy="1300869"/>
              </a:xfrm>
              <a:prstGeom prst="rect">
                <a:avLst/>
              </a:prstGeom>
              <a:blipFill rotWithShape="0">
                <a:blip r:embed="rId7"/>
                <a:stretch>
                  <a:fillRect l="-1241" b="-10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0" y="3691833"/>
            <a:ext cx="12190413" cy="260247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5" name="矩形 34"/>
          <p:cNvSpPr/>
          <p:nvPr>
            <p:custDataLst>
              <p:tags r:id="rId4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题型一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系数有关的最值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范围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3" y="727688"/>
                <a:ext cx="8418148" cy="3062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8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安徽六校测试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正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边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心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个半圆的圆心均为正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各边的中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727688"/>
                <a:ext cx="8418148" cy="3062698"/>
              </a:xfrm>
              <a:prstGeom prst="rect">
                <a:avLst/>
              </a:prstGeom>
              <a:blipFill rotWithShape="0">
                <a:blip r:embed="rId7"/>
                <a:stretch>
                  <a:fillRect l="-1303" r="-724" b="-7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>
                <p:custDataLst>
                  <p:tags r:id="rId5"/>
                </p:custDataLst>
              </p:nvPr>
            </p:nvSpPr>
            <p:spPr>
              <a:xfrm>
                <a:off x="933020" y="2596696"/>
                <a:ext cx="1147622" cy="975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26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933020" y="2596696"/>
                <a:ext cx="1147622" cy="9759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59.jpeg"/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56914" y="823762"/>
            <a:ext cx="2412238" cy="25038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77052" y="3730057"/>
            <a:ext cx="8418148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以线段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在直线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线段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垂直平分线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轴建立平面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60.jpeg"/>
          <p:cNvPicPr/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36737" y="3790386"/>
            <a:ext cx="2574112" cy="25014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94531" y="4957633"/>
                <a:ext cx="8418148" cy="1283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31" y="4957633"/>
                <a:ext cx="8418148" cy="1283941"/>
              </a:xfrm>
              <a:prstGeom prst="rect">
                <a:avLst/>
              </a:prstGeom>
              <a:blipFill rotWithShape="0">
                <a:blip r:embed="rId12"/>
                <a:stretch>
                  <a:fillRect l="-1303" b="-10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01017"/>
              </p:ext>
            </p:extLst>
          </p:nvPr>
        </p:nvGraphicFramePr>
        <p:xfrm>
          <a:off x="2709285" y="2437266"/>
          <a:ext cx="492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495000" imgH="419040" progId="Equation.DSMT4">
                  <p:embed/>
                </p:oleObj>
              </mc:Choice>
              <mc:Fallback>
                <p:oleObj name="Equation" r:id="rId13" imgW="495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285" y="2437266"/>
                        <a:ext cx="4921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8845979" cy="5334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𝑬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𝑫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𝑬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𝑬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8845979" cy="5334409"/>
              </a:xfrm>
              <a:prstGeom prst="rect">
                <a:avLst/>
              </a:prstGeom>
              <a:blipFill rotWithShape="0">
                <a:blip r:embed="rId3"/>
                <a:stretch>
                  <a:fillRect l="-1241" b="-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08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826367"/>
            <a:ext cx="12190413" cy="340215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5493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南京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]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题意可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化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简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程表示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半径的圆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493427"/>
              </a:xfrm>
              <a:prstGeom prst="rect">
                <a:avLst/>
              </a:prstGeom>
              <a:blipFill rotWithShape="0">
                <a:blip r:embed="rId4"/>
                <a:stretch>
                  <a:fillRect l="-947" r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3411990" y="1184156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3209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5316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圆上的点到原点的距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心到原点的距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1684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51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138583"/>
            <a:ext cx="12190413" cy="315572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8472165" cy="196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沧州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之比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区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D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任意一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含边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8472165" cy="1969578"/>
              </a:xfrm>
              <a:prstGeom prst="rect">
                <a:avLst/>
              </a:prstGeom>
              <a:blipFill rotWithShape="0">
                <a:blip r:embed="rId4"/>
                <a:stretch>
                  <a:fillRect l="-1295" b="-6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5830411" y="1938536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77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82502" y="766086"/>
            <a:ext cx="2005883" cy="179356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64657" y="2446087"/>
            <a:ext cx="106420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.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]	B.[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]		C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]	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]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3843" y="3152807"/>
            <a:ext cx="106420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过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延长线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78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2077" y="3805052"/>
            <a:ext cx="3148076" cy="23149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76243" y="3666776"/>
                <a:ext cx="10642045" cy="250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位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′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之比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′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′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43" y="3666776"/>
                <a:ext cx="10642045" cy="2501198"/>
              </a:xfrm>
              <a:prstGeom prst="rect">
                <a:avLst/>
              </a:prstGeom>
              <a:blipFill rotWithShape="0">
                <a:blip r:embed="rId7"/>
                <a:stretch>
                  <a:fillRect l="-1031" b="-5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0362391" cy="2110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此时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根据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图形特殊化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平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0362391" cy="2110834"/>
              </a:xfrm>
              <a:prstGeom prst="rect">
                <a:avLst/>
              </a:prstGeom>
              <a:blipFill rotWithShape="0">
                <a:blip r:embed="rId3"/>
                <a:stretch>
                  <a:fillRect l="-1059" b="-4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79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77558" y="2609082"/>
            <a:ext cx="2412238" cy="22256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9053" y="2565686"/>
                <a:ext cx="11290126" cy="3443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之比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]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53" y="2565686"/>
                <a:ext cx="11290126" cy="3443891"/>
              </a:xfrm>
              <a:prstGeom prst="rect">
                <a:avLst/>
              </a:prstGeom>
              <a:blipFill rotWithShape="0">
                <a:blip r:embed="rId5"/>
                <a:stretch>
                  <a:fillRect l="-972" t="-885" b="-3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80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781713"/>
            <a:ext cx="12190413" cy="351259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5362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直角坐标系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坐标原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=2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𝑶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𝑷</m:t>
                            </m:r>
                          </m:e>
                        </m:acc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𝑶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·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𝑷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𝐜𝐨𝐬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𝐜𝐨𝐬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62750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5842603" y="1269500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14446"/>
            <a:ext cx="12190413" cy="622277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52736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𝐜𝐨𝐬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𝐜𝐨𝐬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𝜽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𝐜𝐨𝐬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等号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夹角的取值范围是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273623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4603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81574" y="455925"/>
            <a:ext cx="8202121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多选题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9.(2025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长沙模拟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梯形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60°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交于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段</a:t>
            </a:r>
            <a:endParaRPr lang="en-US" altLang="zh-CN" sz="2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2063845" y="2349659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80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40885" y="1047949"/>
            <a:ext cx="2934764" cy="1553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9793" y="2907291"/>
                <a:ext cx="8202121" cy="3114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M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定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93" y="2907291"/>
                <a:ext cx="8202121" cy="3114827"/>
              </a:xfrm>
              <a:prstGeom prst="rect">
                <a:avLst/>
              </a:prstGeom>
              <a:blipFill rotWithShape="0">
                <a:blip r:embed="rId4"/>
                <a:stretch>
                  <a:fillRect l="-1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42665"/>
            <a:ext cx="12190413" cy="653697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1574" y="455925"/>
                <a:ext cx="11646361" cy="5216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D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∽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74" y="455925"/>
                <a:ext cx="11646361" cy="5216877"/>
              </a:xfrm>
              <a:prstGeom prst="rect">
                <a:avLst/>
              </a:prstGeom>
              <a:blipFill rotWithShape="0">
                <a:blip r:embed="rId3"/>
                <a:stretch>
                  <a:fillRect l="-942" b="-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53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1574" y="468117"/>
                <a:ext cx="11646361" cy="5533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cos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N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𝝀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𝝀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𝝀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号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74" y="468117"/>
                <a:ext cx="11646361" cy="5533053"/>
              </a:xfrm>
              <a:prstGeom prst="rect">
                <a:avLst/>
              </a:prstGeom>
              <a:blipFill rotWithShape="0">
                <a:blip r:embed="rId3"/>
                <a:stretch>
                  <a:fillRect l="-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7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06929"/>
                <a:ext cx="11589417" cy="1441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6929"/>
                <a:ext cx="11589417" cy="1441933"/>
              </a:xfrm>
              <a:prstGeom prst="rect">
                <a:avLst/>
              </a:prstGeom>
              <a:blipFill rotWithShape="0">
                <a:blip r:embed="rId3"/>
                <a:stretch>
                  <a:fillRect l="-947" b="-3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2477" y="1585466"/>
                <a:ext cx="11589417" cy="409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𝐜𝐨𝐬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𝜽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𝐬𝐢𝐧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𝜽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大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77" y="1585466"/>
                <a:ext cx="11589417" cy="4093365"/>
              </a:xfrm>
              <a:prstGeom prst="rect">
                <a:avLst/>
              </a:prstGeom>
              <a:blipFill rotWithShape="0">
                <a:blip r:embed="rId4"/>
                <a:stretch>
                  <a:fillRect l="-947" b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4102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苏锡常镇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长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两个动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含端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定值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𝟔𝟓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102918"/>
              </a:xfrm>
              <a:prstGeom prst="rect">
                <a:avLst/>
              </a:prstGeom>
              <a:blipFill rotWithShape="0">
                <a:blip r:embed="rId3"/>
                <a:stretch>
                  <a:fillRect l="-947" b="-2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9107392" y="124511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5588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到最大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到最大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88966"/>
              </a:xfrm>
              <a:prstGeom prst="rect">
                <a:avLst/>
              </a:prstGeom>
              <a:blipFill rotWithShape="0">
                <a:blip r:embed="rId3"/>
                <a:stretch>
                  <a:fillRect l="-947" b="-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794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5411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𝑬𝑭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5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4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=5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(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5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𝐜𝐨𝐬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𝐬𝐢𝐧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𝜽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为辅助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𝐭𝐚𝐧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4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到最小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411481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960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4928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𝟕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𝟔</m:t>
                                    </m:r>
                                  </m:den>
                                </m:f>
                                <m:acc>
                                  <m:accPr>
                                    <m:chr m:val="⃗"/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𝑩𝑪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𝟔</m:t>
                            </m:r>
                          </m:den>
                        </m:f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𝑩𝑪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𝟒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e>
                    </m:ra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𝟔𝟓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928657"/>
              </a:xfrm>
              <a:prstGeom prst="rect">
                <a:avLst/>
              </a:prstGeom>
              <a:blipFill rotWithShape="0">
                <a:blip r:embed="rId3"/>
                <a:stretch>
                  <a:fillRect l="-947" b="-4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944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043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春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平面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°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·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04347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092420" y="1244124"/>
            <a:ext cx="10166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68117"/>
                <a:ext cx="11589417" cy="5125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·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8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1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夹角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原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如图所示的直角坐标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等腰三角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6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=6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68117"/>
                <a:ext cx="11589417" cy="5125827"/>
              </a:xfrm>
              <a:prstGeom prst="rect">
                <a:avLst/>
              </a:prstGeom>
              <a:blipFill rotWithShape="0">
                <a:blip r:embed="rId3"/>
                <a:stretch>
                  <a:fillRect l="-947" b="-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269382" y="5468983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弦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且使得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∠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60°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两个优弧上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81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58384" y="3538024"/>
            <a:ext cx="3089186" cy="2142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63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6326" y="634143"/>
                <a:ext cx="11589417" cy="2189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所在优弧所在圆的直径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𝟔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其半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该圆的方程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坐标代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26" y="634143"/>
                <a:ext cx="11589417" cy="2189574"/>
              </a:xfrm>
              <a:prstGeom prst="rect">
                <a:avLst/>
              </a:prstGeom>
              <a:blipFill rotWithShape="0">
                <a:blip r:embed="rId3"/>
                <a:stretch>
                  <a:fillRect l="-947" b="-6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1245" y="2537222"/>
                <a:ext cx="11589417" cy="1373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45" y="2537222"/>
                <a:ext cx="11589417" cy="1373902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27494" y="3886740"/>
                <a:ext cx="11589417" cy="1880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两优弧所在圆的圆心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两个圆心关于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4" y="3886740"/>
                <a:ext cx="11589417" cy="1880771"/>
              </a:xfrm>
              <a:prstGeom prst="rect">
                <a:avLst/>
              </a:prstGeom>
              <a:blipFill rotWithShape="0">
                <a:blip r:embed="rId5"/>
                <a:stretch>
                  <a:fillRect l="-947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42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7494" y="417608"/>
                <a:ext cx="11589417" cy="5471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𝑩</m:t>
                                </m:r>
                              </m:e>
                            </m:acc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𝑩</m:t>
                                </m:r>
                              </m:e>
                            </m:acc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𝑴</m:t>
                                </m:r>
                              </m:e>
                            </m:acc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𝑩𝑨</m:t>
                                </m:r>
                              </m:e>
                            </m:acc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到弦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𝑨𝑩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=3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𝑴</m:t>
                            </m:r>
                          </m:e>
                        </m:acc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轨迹可知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那段优弧上运动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会取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4" y="417608"/>
                <a:ext cx="11589417" cy="5471434"/>
              </a:xfrm>
              <a:prstGeom prst="rect">
                <a:avLst/>
              </a:prstGeom>
              <a:blipFill rotWithShape="0">
                <a:blip r:embed="rId3"/>
                <a:stretch>
                  <a:fillRect l="-947" b="-1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007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7494" y="405416"/>
                <a:ext cx="11589417" cy="3556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项分析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知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那段优弧上运动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的方程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4" y="405416"/>
                <a:ext cx="11589417" cy="3556295"/>
              </a:xfrm>
              <a:prstGeom prst="rect">
                <a:avLst/>
              </a:prstGeom>
              <a:blipFill rotWithShape="0">
                <a:blip r:embed="rId3"/>
                <a:stretch>
                  <a:fillRect l="-947" b="-1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6737" y="3213767"/>
                <a:ext cx="11589417" cy="2010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𝐜𝐨𝐬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𝐜𝐨𝐬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7" y="3213767"/>
                <a:ext cx="11589417" cy="2010743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027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27494" y="405416"/>
                <a:ext cx="11589417" cy="3719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那段优弧上运动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圆的方程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4" y="405416"/>
                <a:ext cx="11589417" cy="3719031"/>
              </a:xfrm>
              <a:prstGeom prst="rect">
                <a:avLst/>
              </a:prstGeom>
              <a:blipFill rotWithShape="0">
                <a:blip r:embed="rId3"/>
                <a:stretch>
                  <a:fillRect l="-947" b="-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64070" y="4091085"/>
                <a:ext cx="11589417" cy="1319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𝐜𝐨𝐬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0" y="4091085"/>
                <a:ext cx="11589417" cy="1319528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210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2" y="2179648"/>
            <a:ext cx="11589417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此类问题的一般解题步骤是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第一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向量的运算将问题转化为相应的等式关系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第二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运用基本不等式或函数的性质求其最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568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7494" y="837470"/>
                <a:ext cx="11589417" cy="46669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𝐜𝐨𝐬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所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4" y="837470"/>
                <a:ext cx="11589417" cy="466691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352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2608066"/>
            <a:ext cx="12190413" cy="360197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2159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、填空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石家庄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2159630"/>
              </a:xfrm>
              <a:prstGeom prst="rect">
                <a:avLst/>
              </a:prstGeom>
              <a:blipFill rotWithShape="0">
                <a:blip r:embed="rId4"/>
                <a:stretch>
                  <a:fillRect l="-947" b="-2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2"/>
                </p:custDataLst>
              </p:nvPr>
            </p:nvSpPr>
            <p:spPr>
              <a:xfrm>
                <a:off x="1923113" y="1579070"/>
                <a:ext cx="1251625" cy="884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solidFill>
                      <a:srgbClr val="C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923113" y="1579070"/>
                <a:ext cx="1251625" cy="884409"/>
              </a:xfrm>
              <a:prstGeom prst="rect">
                <a:avLst/>
              </a:prstGeom>
              <a:blipFill rotWithShape="0">
                <a:blip r:embed="rId6"/>
                <a:stretch>
                  <a:fillRect b="-4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5505" y="2684177"/>
                <a:ext cx="11589417" cy="317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den>
                            </m:f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·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号成立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505" y="2684177"/>
                <a:ext cx="11589417" cy="3171959"/>
              </a:xfrm>
              <a:prstGeom prst="rect">
                <a:avLst/>
              </a:prstGeom>
              <a:blipFill rotWithShape="0">
                <a:blip r:embed="rId7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2485129"/>
            <a:ext cx="12190413" cy="370531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394147"/>
                <a:ext cx="11589417" cy="20104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济南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点且满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满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实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94147"/>
                <a:ext cx="11589417" cy="2010422"/>
              </a:xfrm>
              <a:prstGeom prst="rect">
                <a:avLst/>
              </a:prstGeom>
              <a:blipFill rotWithShape="0">
                <a:blip r:embed="rId4"/>
                <a:stretch>
                  <a:fillRect l="-947" r="-2367" b="-6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>
                <p:custDataLst>
                  <p:tags r:id="rId2"/>
                </p:custDataLst>
              </p:nvPr>
            </p:nvSpPr>
            <p:spPr>
              <a:xfrm>
                <a:off x="8247183" y="1380706"/>
                <a:ext cx="811441" cy="887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8247183" y="1380706"/>
                <a:ext cx="811441" cy="88703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76465" y="2398427"/>
                <a:ext cx="11589417" cy="32663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实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λ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𝝀</m:t>
                                </m:r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𝝁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等号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65" y="2398427"/>
                <a:ext cx="11589417" cy="3266343"/>
              </a:xfrm>
              <a:prstGeom prst="rect">
                <a:avLst/>
              </a:prstGeom>
              <a:blipFill rotWithShape="0">
                <a:blip r:embed="rId7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917605"/>
            <a:ext cx="12190413" cy="437670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1367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都诊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在直角梯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0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C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1367297"/>
              </a:xfrm>
              <a:prstGeom prst="rect">
                <a:avLst/>
              </a:prstGeom>
              <a:blipFill rotWithShape="0">
                <a:blip r:embed="rId4"/>
                <a:stretch>
                  <a:fillRect l="-947" b="-4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8479027" y="1053497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06723" y="1900706"/>
                <a:ext cx="7196116" cy="1300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坐标原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的正方向建立平面直角坐标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23" y="1900706"/>
                <a:ext cx="7196116" cy="1300869"/>
              </a:xfrm>
              <a:prstGeom prst="rect">
                <a:avLst/>
              </a:prstGeom>
              <a:blipFill rotWithShape="0">
                <a:blip r:embed="rId5"/>
                <a:stretch>
                  <a:fillRect l="-1525" r="-1017" b="-9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82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45834" y="2344820"/>
            <a:ext cx="3124550" cy="24996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71315" y="3201575"/>
                <a:ext cx="7196116" cy="2888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得最小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315" y="3201575"/>
                <a:ext cx="7196116" cy="2888932"/>
              </a:xfrm>
              <a:prstGeom prst="rect">
                <a:avLst/>
              </a:prstGeom>
              <a:blipFill rotWithShape="0">
                <a:blip r:embed="rId7"/>
                <a:stretch>
                  <a:fillRect l="-1525" b="-1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2386722"/>
            <a:ext cx="12190413" cy="400395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2"/>
                </p:custDataLst>
              </p:nvPr>
            </p:nvSpPr>
            <p:spPr>
              <a:xfrm>
                <a:off x="5590000" y="1053497"/>
                <a:ext cx="1549976" cy="1183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32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32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590000" y="1053497"/>
                <a:ext cx="1549976" cy="11832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1574" y="295688"/>
                <a:ext cx="11589417" cy="2052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圳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动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74" y="295688"/>
                <a:ext cx="11589417" cy="2052228"/>
              </a:xfrm>
              <a:prstGeom prst="rect">
                <a:avLst/>
              </a:prstGeom>
              <a:blipFill rotWithShape="0">
                <a:blip r:embed="rId6"/>
                <a:stretch>
                  <a:fillRect l="-947" r="-631" b="-6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76465" y="2216213"/>
                <a:ext cx="11589417" cy="3903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zh-CN" sz="26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6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整理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65" y="2216213"/>
                <a:ext cx="11589417" cy="3903441"/>
              </a:xfrm>
              <a:prstGeom prst="rect">
                <a:avLst/>
              </a:prstGeom>
              <a:blipFill rotWithShape="0">
                <a:blip r:embed="rId7"/>
                <a:stretch>
                  <a:fillRect l="-947" b="-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879179" y="4921872"/>
                <a:ext cx="6386703" cy="1468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179" y="4921872"/>
                <a:ext cx="6386703" cy="1468800"/>
              </a:xfrm>
              <a:prstGeom prst="rect">
                <a:avLst/>
              </a:prstGeom>
              <a:blipFill rotWithShape="0">
                <a:blip r:embed="rId8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978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613261"/>
                <a:ext cx="11589417" cy="5015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等号成立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等号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13261"/>
                <a:ext cx="11589417" cy="501560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10570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957652"/>
            <a:ext cx="12190413" cy="331552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题型二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数量积有关的最值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范围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>
                <p:custDataLst>
                  <p:tags r:id="rId3"/>
                </p:custDataLst>
              </p:nvPr>
            </p:nvSpPr>
            <p:spPr>
              <a:xfrm>
                <a:off x="5139580" y="991790"/>
                <a:ext cx="776175" cy="1068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5139580" y="991790"/>
                <a:ext cx="776175" cy="10686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223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4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天津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边长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正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动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𝑮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2233497"/>
              </a:xfrm>
              <a:prstGeom prst="rect">
                <a:avLst/>
              </a:prstGeom>
              <a:blipFill rotWithShape="0">
                <a:blip r:embed="rId8"/>
                <a:stretch>
                  <a:fillRect l="-947" b="-1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3987558" y="1762538"/>
                <a:ext cx="750526" cy="1080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3200" b="1" smtClean="0">
                    <a:solidFill>
                      <a:srgbClr val="C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zh-CN" altLang="zh-CN" sz="14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3987558" y="1762538"/>
                <a:ext cx="750526" cy="1080680"/>
              </a:xfrm>
              <a:prstGeom prst="rect">
                <a:avLst/>
              </a:prstGeom>
              <a:blipFill rotWithShape="0">
                <a:blip r:embed="rId10"/>
                <a:stretch>
                  <a:fillRect l="-20325" b="-5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27697" y="2912140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以点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坐标原点建立如图所示的平面直角坐标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61.jpeg"/>
          <p:cNvPicPr/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71997" y="3588505"/>
            <a:ext cx="2955242" cy="2547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18375" y="3487325"/>
                <a:ext cx="11589417" cy="2787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75" y="3487325"/>
                <a:ext cx="11589417" cy="2787110"/>
              </a:xfrm>
              <a:prstGeom prst="rect">
                <a:avLst/>
              </a:prstGeom>
              <a:blipFill rotWithShape="0">
                <a:blip r:embed="rId12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1606</Words>
  <Application>Microsoft Office PowerPoint</Application>
  <PresentationFormat>自定义</PresentationFormat>
  <Paragraphs>400</Paragraphs>
  <Slides>6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79" baseType="lpstr">
      <vt:lpstr>MS Mincho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Impac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JBY</cp:lastModifiedBy>
  <cp:revision>53</cp:revision>
  <dcterms:created xsi:type="dcterms:W3CDTF">2024-01-05T07:50:57Z</dcterms:created>
  <dcterms:modified xsi:type="dcterms:W3CDTF">2025-02-26T10:29:46Z</dcterms:modified>
</cp:coreProperties>
</file>